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59"/>
  </p:notesMasterIdLst>
  <p:sldIdLst>
    <p:sldId id="314" r:id="rId5"/>
    <p:sldId id="545" r:id="rId6"/>
    <p:sldId id="554" r:id="rId7"/>
    <p:sldId id="556" r:id="rId8"/>
    <p:sldId id="319" r:id="rId9"/>
    <p:sldId id="410" r:id="rId10"/>
    <p:sldId id="573" r:id="rId11"/>
    <p:sldId id="428" r:id="rId12"/>
    <p:sldId id="316" r:id="rId13"/>
    <p:sldId id="437" r:id="rId14"/>
    <p:sldId id="557" r:id="rId15"/>
    <p:sldId id="320" r:id="rId16"/>
    <p:sldId id="569" r:id="rId17"/>
    <p:sldId id="570" r:id="rId18"/>
    <p:sldId id="571" r:id="rId19"/>
    <p:sldId id="572" r:id="rId20"/>
    <p:sldId id="574" r:id="rId21"/>
    <p:sldId id="575" r:id="rId22"/>
    <p:sldId id="498" r:id="rId23"/>
    <p:sldId id="500" r:id="rId24"/>
    <p:sldId id="417" r:id="rId25"/>
    <p:sldId id="503" r:id="rId26"/>
    <p:sldId id="422" r:id="rId27"/>
    <p:sldId id="423" r:id="rId28"/>
    <p:sldId id="519" r:id="rId29"/>
    <p:sldId id="576" r:id="rId30"/>
    <p:sldId id="520" r:id="rId31"/>
    <p:sldId id="518" r:id="rId32"/>
    <p:sldId id="345" r:id="rId33"/>
    <p:sldId id="341" r:id="rId34"/>
    <p:sldId id="543" r:id="rId35"/>
    <p:sldId id="409" r:id="rId36"/>
    <p:sldId id="544" r:id="rId37"/>
    <p:sldId id="558" r:id="rId38"/>
    <p:sldId id="560" r:id="rId39"/>
    <p:sldId id="563" r:id="rId40"/>
    <p:sldId id="564" r:id="rId41"/>
    <p:sldId id="506" r:id="rId42"/>
    <p:sldId id="464" r:id="rId43"/>
    <p:sldId id="528" r:id="rId44"/>
    <p:sldId id="578" r:id="rId45"/>
    <p:sldId id="577" r:id="rId46"/>
    <p:sldId id="471" r:id="rId47"/>
    <p:sldId id="509" r:id="rId48"/>
    <p:sldId id="510" r:id="rId49"/>
    <p:sldId id="474" r:id="rId50"/>
    <p:sldId id="532" r:id="rId51"/>
    <p:sldId id="533" r:id="rId52"/>
    <p:sldId id="476" r:id="rId53"/>
    <p:sldId id="487" r:id="rId54"/>
    <p:sldId id="541" r:id="rId55"/>
    <p:sldId id="536" r:id="rId56"/>
    <p:sldId id="579" r:id="rId57"/>
    <p:sldId id="550" r:id="rId58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554"/>
            <p14:sldId id="556"/>
            <p14:sldId id="319"/>
            <p14:sldId id="410"/>
          </p14:sldIdLst>
        </p14:section>
        <p14:section name="Solution" id="{3814ADEA-866D-4944-BA8A-AF26FCB04961}">
          <p14:sldIdLst>
            <p14:sldId id="573"/>
            <p14:sldId id="428"/>
            <p14:sldId id="316"/>
            <p14:sldId id="437"/>
            <p14:sldId id="557"/>
            <p14:sldId id="320"/>
            <p14:sldId id="569"/>
            <p14:sldId id="570"/>
            <p14:sldId id="571"/>
            <p14:sldId id="572"/>
          </p14:sldIdLst>
        </p14:section>
        <p14:section name="Data" id="{5C431F36-3D7F-4BFB-A2C6-90614511EFFF}">
          <p14:sldIdLst>
            <p14:sldId id="574"/>
            <p14:sldId id="575"/>
            <p14:sldId id="498"/>
            <p14:sldId id="500"/>
            <p14:sldId id="417"/>
            <p14:sldId id="503"/>
            <p14:sldId id="422"/>
            <p14:sldId id="423"/>
            <p14:sldId id="519"/>
            <p14:sldId id="576"/>
            <p14:sldId id="520"/>
            <p14:sldId id="518"/>
            <p14:sldId id="345"/>
            <p14:sldId id="341"/>
            <p14:sldId id="543"/>
            <p14:sldId id="409"/>
            <p14:sldId id="544"/>
            <p14:sldId id="558"/>
            <p14:sldId id="560"/>
            <p14:sldId id="563"/>
            <p14:sldId id="564"/>
          </p14:sldIdLst>
        </p14:section>
        <p14:section name="Verification" id="{4373B73A-00B1-47AF-B80F-FDCA870E2926}">
          <p14:sldIdLst>
            <p14:sldId id="506"/>
            <p14:sldId id="464"/>
            <p14:sldId id="528"/>
            <p14:sldId id="578"/>
            <p14:sldId id="577"/>
            <p14:sldId id="471"/>
            <p14:sldId id="509"/>
            <p14:sldId id="510"/>
            <p14:sldId id="474"/>
            <p14:sldId id="532"/>
            <p14:sldId id="533"/>
            <p14:sldId id="476"/>
            <p14:sldId id="487"/>
            <p14:sldId id="541"/>
            <p14:sldId id="536"/>
            <p14:sldId id="579"/>
          </p14:sldIdLst>
        </p14:section>
        <p14:section name="Plan" id="{56AF185C-D41C-4D60-84C7-E325B90F5196}">
          <p14:sldIdLst>
            <p14:sldId id="55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5" Type="http://schemas.openxmlformats.org/officeDocument/2006/relationships/slide" Target="slides/slide1.xml"/><Relationship Id="rId61" Type="http://schemas.openxmlformats.org/officeDocument/2006/relationships/presProps" Target="presProp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81381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853111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95671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39017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97151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34000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97468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65311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7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1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emf"/><Relationship Id="rId5" Type="http://schemas.openxmlformats.org/officeDocument/2006/relationships/image" Target="../media/image64.wmf"/><Relationship Id="rId10" Type="http://schemas.openxmlformats.org/officeDocument/2006/relationships/image" Target="../media/image69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6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73.png"/><Relationship Id="rId4" Type="http://schemas.openxmlformats.org/officeDocument/2006/relationships/image" Target="../media/image7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76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7" Type="http://schemas.openxmlformats.org/officeDocument/2006/relationships/image" Target="../media/image72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93.e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91.wmf"/><Relationship Id="rId4" Type="http://schemas.openxmlformats.org/officeDocument/2006/relationships/image" Target="../media/image94.emf"/><Relationship Id="rId9" Type="http://schemas.openxmlformats.org/officeDocument/2006/relationships/oleObject" Target="../embeddings/oleObject32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4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1095" y="1579684"/>
            <a:ext cx="5359857" cy="4019894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45154" y="1188586"/>
            <a:ext cx="1465466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5154" y="1613318"/>
            <a:ext cx="2334101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After Consider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48545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98760F35-09F2-1549-9899-B2AB1972A1B2}"/>
              </a:ext>
            </a:extLst>
          </p:cNvPr>
          <p:cNvCxnSpPr/>
          <p:nvPr/>
        </p:nvCxnSpPr>
        <p:spPr>
          <a:xfrm>
            <a:off x="8702998" y="4348716"/>
            <a:ext cx="0" cy="1066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5DE5CD4D-F281-7042-9525-7BD90F9FDD44}"/>
              </a:ext>
            </a:extLst>
          </p:cNvPr>
          <p:cNvCxnSpPr/>
          <p:nvPr/>
        </p:nvCxnSpPr>
        <p:spPr>
          <a:xfrm>
            <a:off x="9529763" y="4348716"/>
            <a:ext cx="0" cy="980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箭頭接點 21">
            <a:extLst>
              <a:ext uri="{FF2B5EF4-FFF2-40B4-BE49-F238E27FC236}">
                <a16:creationId xmlns:a16="http://schemas.microsoft.com/office/drawing/2014/main" id="{7E672EDB-562C-B049-8622-94E512049A2A}"/>
              </a:ext>
            </a:extLst>
          </p:cNvPr>
          <p:cNvCxnSpPr/>
          <p:nvPr/>
        </p:nvCxnSpPr>
        <p:spPr>
          <a:xfrm>
            <a:off x="8688711" y="4800600"/>
            <a:ext cx="84105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18CB68B-3C5B-BF45-9C63-8AAE5FD0445E}"/>
              </a:ext>
            </a:extLst>
          </p:cNvPr>
          <p:cNvSpPr txBox="1"/>
          <p:nvPr/>
        </p:nvSpPr>
        <p:spPr>
          <a:xfrm>
            <a:off x="8949186" y="4400518"/>
            <a:ext cx="33438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521566" y="2589623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315453" y="4486313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/>
          <p:cNvCxnSpPr/>
          <p:nvPr/>
        </p:nvCxnSpPr>
        <p:spPr>
          <a:xfrm>
            <a:off x="7793665" y="239232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7898579" y="25825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7990808" y="28033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080744" y="3006301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85658" y="3224763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8323521" y="34290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0718" y="1731756"/>
            <a:ext cx="6095238" cy="4571429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4" y="1733466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31" name="文字方塊 30"/>
          <p:cNvSpPr txBox="1"/>
          <p:nvPr/>
        </p:nvSpPr>
        <p:spPr>
          <a:xfrm>
            <a:off x="7032382" y="230789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936382" y="230789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290584" y="1791102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3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368139" y="1792526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1272910" y="5910088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708872" y="5910088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587527" y="6004357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5061905" y="6021269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860006" y="3062295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53890" y="4818542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61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5" name="文字方塊 4"/>
          <p:cNvSpPr txBox="1"/>
          <p:nvPr/>
        </p:nvSpPr>
        <p:spPr>
          <a:xfrm>
            <a:off x="839788" y="711204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788" y="1155582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9788" y="1599960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9351A6F-C48D-0646-81AB-0B2C40694337}"/>
              </a:ext>
            </a:extLst>
          </p:cNvPr>
          <p:cNvSpPr txBox="1"/>
          <p:nvPr/>
        </p:nvSpPr>
        <p:spPr>
          <a:xfrm>
            <a:off x="2379485" y="1847912"/>
            <a:ext cx="133626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562622" y="6108120"/>
            <a:ext cx="31700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多點斷筋梁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4"/>
          <a:stretch/>
        </p:blipFill>
        <p:spPr>
          <a:xfrm>
            <a:off x="616688" y="1990630"/>
            <a:ext cx="5893966" cy="3900444"/>
          </a:xfrm>
          <a:custGeom>
            <a:avLst/>
            <a:gdLst>
              <a:gd name="connsiteX0" fmla="*/ 1403497 w 5893966"/>
              <a:gd name="connsiteY0" fmla="*/ 2592003 h 3900444"/>
              <a:gd name="connsiteX1" fmla="*/ 1095153 w 5893966"/>
              <a:gd name="connsiteY1" fmla="*/ 2953510 h 3900444"/>
              <a:gd name="connsiteX2" fmla="*/ 1403497 w 5893966"/>
              <a:gd name="connsiteY2" fmla="*/ 3315017 h 3900444"/>
              <a:gd name="connsiteX3" fmla="*/ 1711841 w 5893966"/>
              <a:gd name="connsiteY3" fmla="*/ 2953510 h 3900444"/>
              <a:gd name="connsiteX4" fmla="*/ 1403497 w 5893966"/>
              <a:gd name="connsiteY4" fmla="*/ 2592003 h 3900444"/>
              <a:gd name="connsiteX5" fmla="*/ 139106 w 5893966"/>
              <a:gd name="connsiteY5" fmla="*/ 0 h 3900444"/>
              <a:gd name="connsiteX6" fmla="*/ 5893966 w 5893966"/>
              <a:gd name="connsiteY6" fmla="*/ 0 h 3900444"/>
              <a:gd name="connsiteX7" fmla="*/ 5893966 w 5893966"/>
              <a:gd name="connsiteY7" fmla="*/ 3900444 h 3900444"/>
              <a:gd name="connsiteX8" fmla="*/ 668311 w 5893966"/>
              <a:gd name="connsiteY8" fmla="*/ 3900444 h 3900444"/>
              <a:gd name="connsiteX9" fmla="*/ 696883 w 5893966"/>
              <a:gd name="connsiteY9" fmla="*/ 3859769 h 3900444"/>
              <a:gd name="connsiteX10" fmla="*/ 733647 w 5893966"/>
              <a:gd name="connsiteY10" fmla="*/ 3719054 h 3900444"/>
              <a:gd name="connsiteX11" fmla="*/ 265814 w 5893966"/>
              <a:gd name="connsiteY11" fmla="*/ 3357547 h 3900444"/>
              <a:gd name="connsiteX12" fmla="*/ 4244 w 5893966"/>
              <a:gd name="connsiteY12" fmla="*/ 3419287 h 3900444"/>
              <a:gd name="connsiteX13" fmla="*/ 0 w 5893966"/>
              <a:gd name="connsiteY13" fmla="*/ 3421993 h 3900444"/>
              <a:gd name="connsiteX14" fmla="*/ 0 w 5893966"/>
              <a:gd name="connsiteY14" fmla="*/ 492863 h 3900444"/>
              <a:gd name="connsiteX15" fmla="*/ 6184 w 5893966"/>
              <a:gd name="connsiteY15" fmla="*/ 497795 h 3900444"/>
              <a:gd name="connsiteX16" fmla="*/ 31898 w 5893966"/>
              <a:gd name="connsiteY16" fmla="*/ 504455 h 3900444"/>
              <a:gd name="connsiteX17" fmla="*/ 159489 w 5893966"/>
              <a:gd name="connsiteY17" fmla="*/ 176629 h 3900444"/>
              <a:gd name="connsiteX18" fmla="*/ 149462 w 5893966"/>
              <a:gd name="connsiteY18" fmla="*/ 49025 h 3900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893966" h="3900444">
                <a:moveTo>
                  <a:pt x="1403497" y="2592003"/>
                </a:moveTo>
                <a:cubicBezTo>
                  <a:pt x="1233203" y="2592003"/>
                  <a:pt x="1095153" y="2753855"/>
                  <a:pt x="1095153" y="2953510"/>
                </a:cubicBezTo>
                <a:cubicBezTo>
                  <a:pt x="1095153" y="3153165"/>
                  <a:pt x="1233203" y="3315017"/>
                  <a:pt x="1403497" y="3315017"/>
                </a:cubicBezTo>
                <a:cubicBezTo>
                  <a:pt x="1573791" y="3315017"/>
                  <a:pt x="1711841" y="3153165"/>
                  <a:pt x="1711841" y="2953510"/>
                </a:cubicBezTo>
                <a:cubicBezTo>
                  <a:pt x="1711841" y="2753855"/>
                  <a:pt x="1573791" y="2592003"/>
                  <a:pt x="1403497" y="2592003"/>
                </a:cubicBezTo>
                <a:close/>
                <a:moveTo>
                  <a:pt x="139106" y="0"/>
                </a:moveTo>
                <a:lnTo>
                  <a:pt x="5893966" y="0"/>
                </a:lnTo>
                <a:lnTo>
                  <a:pt x="5893966" y="3900444"/>
                </a:lnTo>
                <a:lnTo>
                  <a:pt x="668311" y="3900444"/>
                </a:lnTo>
                <a:lnTo>
                  <a:pt x="696883" y="3859769"/>
                </a:lnTo>
                <a:cubicBezTo>
                  <a:pt x="720556" y="3816519"/>
                  <a:pt x="733647" y="3768968"/>
                  <a:pt x="733647" y="3719054"/>
                </a:cubicBezTo>
                <a:cubicBezTo>
                  <a:pt x="733647" y="3519399"/>
                  <a:pt x="524191" y="3357547"/>
                  <a:pt x="265814" y="3357547"/>
                </a:cubicBezTo>
                <a:cubicBezTo>
                  <a:pt x="168923" y="3357547"/>
                  <a:pt x="78911" y="3380308"/>
                  <a:pt x="4244" y="3419287"/>
                </a:cubicBezTo>
                <a:lnTo>
                  <a:pt x="0" y="3421993"/>
                </a:lnTo>
                <a:lnTo>
                  <a:pt x="0" y="492863"/>
                </a:lnTo>
                <a:lnTo>
                  <a:pt x="6184" y="497795"/>
                </a:lnTo>
                <a:cubicBezTo>
                  <a:pt x="14490" y="502162"/>
                  <a:pt x="23090" y="504455"/>
                  <a:pt x="31898" y="504455"/>
                </a:cubicBezTo>
                <a:cubicBezTo>
                  <a:pt x="102365" y="504455"/>
                  <a:pt x="159489" y="357682"/>
                  <a:pt x="159489" y="176629"/>
                </a:cubicBezTo>
                <a:cubicBezTo>
                  <a:pt x="159489" y="131366"/>
                  <a:pt x="155919" y="88245"/>
                  <a:pt x="149462" y="49025"/>
                </a:cubicBezTo>
                <a:close/>
              </a:path>
            </a:pathLst>
          </a:cu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647277"/>
              </p:ext>
            </p:extLst>
          </p:nvPr>
        </p:nvGraphicFramePr>
        <p:xfrm>
          <a:off x="6872178" y="2495085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5" imgW="4559040" imgH="761760" progId="Equation.DSMT4">
                  <p:embed/>
                </p:oleObj>
              </mc:Choice>
              <mc:Fallback>
                <p:oleObj name="Equation" r:id="rId5" imgW="455904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2178" y="2495085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95311"/>
              </p:ext>
            </p:extLst>
          </p:nvPr>
        </p:nvGraphicFramePr>
        <p:xfrm>
          <a:off x="6872178" y="5084704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7" imgW="1422360" imgH="355320" progId="Equation.DSMT4">
                  <p:embed/>
                </p:oleObj>
              </mc:Choice>
              <mc:Fallback>
                <p:oleObj name="Equation" r:id="rId7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2178" y="5084704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32281"/>
              </p:ext>
            </p:extLst>
          </p:nvPr>
        </p:nvGraphicFramePr>
        <p:xfrm>
          <a:off x="6872178" y="4005794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9" imgW="469800" imgH="330120" progId="Equation.DSMT4">
                  <p:embed/>
                </p:oleObj>
              </mc:Choice>
              <mc:Fallback>
                <p:oleObj name="Equation" r:id="rId9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2178" y="4005794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7344" y="1731756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8648700" y="4931559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8700" y="4931559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/>
          </p:nvPr>
        </p:nvGraphicFramePr>
        <p:xfrm>
          <a:off x="8648700" y="2217695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8700" y="2217695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/>
          </p:nvPr>
        </p:nvGraphicFramePr>
        <p:xfrm>
          <a:off x="7295145" y="4448959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5145" y="4448959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1445726" y="2888207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11" imgW="1333440" imgH="1054080" progId="Equation.DSMT4">
                  <p:embed/>
                </p:oleObj>
              </mc:Choice>
              <mc:Fallback>
                <p:oleObj name="Equation" r:id="rId11" imgW="133344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5726" y="2888207"/>
                        <a:ext cx="13335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3948936" y="2344829"/>
            <a:ext cx="5443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Vu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/>
          <p:cNvCxnSpPr/>
          <p:nvPr/>
        </p:nvCxnSpPr>
        <p:spPr>
          <a:xfrm>
            <a:off x="7208880" y="4277316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937726" y="5058559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13" imgW="3682800" imgH="685800" progId="Equation.DSMT4">
                  <p:embed/>
                </p:oleObj>
              </mc:Choice>
              <mc:Fallback>
                <p:oleObj name="Equation" r:id="rId13" imgW="3682800" imgH="685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7726" y="5058559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單箭頭接點 12"/>
          <p:cNvCxnSpPr/>
          <p:nvPr/>
        </p:nvCxnSpPr>
        <p:spPr>
          <a:xfrm>
            <a:off x="3817088" y="4858986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3948936" y="2718130"/>
            <a:ext cx="50783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V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311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4" name="圖片 3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8861" y="3439633"/>
            <a:ext cx="5250746" cy="176303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4159118" y="1823556"/>
            <a:ext cx="134402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v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775990" y="1856446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>
                <a:solidFill>
                  <a:schemeClr val="accent3"/>
                </a:solidFill>
              </a:rPr>
              <a:t>- Demand</a:t>
            </a:r>
            <a:endParaRPr lang="zh-TW" altLang="en-US" dirty="0">
              <a:solidFill>
                <a:schemeClr val="accent3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2294750" y="1824547"/>
            <a:ext cx="153279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c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615665" y="2410827"/>
            <a:ext cx="26571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剪力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545881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 smtClean="0"/>
              <a:t>Method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4113657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Multi-Cut-2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920097" y="1362131"/>
            <a:ext cx="154946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0097" y="1751033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843869" y="2477354"/>
            <a:ext cx="2003736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082439" y="4590902"/>
            <a:ext cx="182998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6907032" y="1749505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6907032" y="859101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6907032" y="1341342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3607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636845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60512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860005" y="272633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657474" y="464404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848986" y="2477353"/>
            <a:ext cx="329609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742129" y="3193257"/>
            <a:ext cx="648000" cy="54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951996" y="4769484"/>
            <a:ext cx="758422" cy="3356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4040372" y="5041935"/>
            <a:ext cx="352474" cy="58268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9452345" y="2477353"/>
            <a:ext cx="522393" cy="16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1742935" y="5126411"/>
            <a:ext cx="100933" cy="50884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8499027" y="4871988"/>
            <a:ext cx="1437346" cy="35923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9012873" y="2632951"/>
            <a:ext cx="439472" cy="63473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955056" y="5269467"/>
            <a:ext cx="120838" cy="35515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8900692" y="2491342"/>
            <a:ext cx="112181" cy="1136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8521596" y="5226937"/>
            <a:ext cx="45719" cy="280728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16549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9619" y="3429000"/>
            <a:ext cx="4575618" cy="3431714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5018563" y="4193282"/>
            <a:ext cx="3960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5061018" y="3449924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接點 9"/>
          <p:cNvCxnSpPr/>
          <p:nvPr/>
        </p:nvCxnSpPr>
        <p:spPr>
          <a:xfrm>
            <a:off x="5018563" y="3724897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414563" y="3728257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圖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9619" y="518"/>
            <a:ext cx="4576381" cy="3432287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147347" y="436613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47347" y="885682"/>
            <a:ext cx="151900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147347" y="3867724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47347" y="4316793"/>
            <a:ext cx="151900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</a:p>
        </p:txBody>
      </p:sp>
      <p:cxnSp>
        <p:nvCxnSpPr>
          <p:cNvPr id="20" name="直線單箭頭接點 19"/>
          <p:cNvCxnSpPr/>
          <p:nvPr/>
        </p:nvCxnSpPr>
        <p:spPr>
          <a:xfrm>
            <a:off x="4795283" y="875924"/>
            <a:ext cx="6120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/>
          <p:cNvSpPr txBox="1"/>
          <p:nvPr/>
        </p:nvSpPr>
        <p:spPr>
          <a:xfrm>
            <a:off x="4981881" y="251301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6" name="直線接點 25"/>
          <p:cNvCxnSpPr/>
          <p:nvPr/>
        </p:nvCxnSpPr>
        <p:spPr>
          <a:xfrm>
            <a:off x="4805911" y="407539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414563" y="410899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 smtClean="0"/>
              <a:t>Method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5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>
                <a:solidFill>
                  <a:schemeClr val="accent1"/>
                </a:solidFill>
              </a:rPr>
              <a:t>Decay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5" cy="7735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795942" y="1731755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5"/>
            <a:ext cx="6096000" cy="4572001"/>
          </a:xfrm>
          <a:prstGeom prst="rect">
            <a:avLst/>
          </a:prstGeom>
        </p:spPr>
      </p:pic>
      <p:cxnSp>
        <p:nvCxnSpPr>
          <p:cNvPr id="14" name="直線單箭頭接點 13"/>
          <p:cNvCxnSpPr/>
          <p:nvPr/>
        </p:nvCxnSpPr>
        <p:spPr>
          <a:xfrm flipH="1">
            <a:off x="10687485" y="3031940"/>
            <a:ext cx="467834" cy="6239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891180" y="1679161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971994" y="322166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10475325" y="380375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𝑎𝑡𝑒𝑟𝑎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2372707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48770" y="5596093"/>
            <a:ext cx="170931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y Heigh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079" y="3429000"/>
            <a:ext cx="4377394" cy="1489867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2484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 flipH="1">
            <a:off x="11424734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56426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424734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56426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3079" y="5567853"/>
            <a:ext cx="9614458" cy="7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66048"/>
              </p:ext>
            </p:extLst>
          </p:nvPr>
        </p:nvGraphicFramePr>
        <p:xfrm>
          <a:off x="2501370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370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6D58E44A-CFB8-4DF4-B850-439223355DE0}"/>
              </a:ext>
            </a:extLst>
          </p:cNvPr>
          <p:cNvCxnSpPr/>
          <p:nvPr/>
        </p:nvCxnSpPr>
        <p:spPr>
          <a:xfrm flipV="1">
            <a:off x="5070437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16100"/>
              </p:ext>
            </p:extLst>
          </p:nvPr>
        </p:nvGraphicFramePr>
        <p:xfrm>
          <a:off x="2501370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370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9066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Bottom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1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4.6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167721"/>
              </p:ext>
            </p:extLst>
          </p:nvPr>
        </p:nvGraphicFramePr>
        <p:xfrm>
          <a:off x="4657777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7777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89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 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653806" y="443975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61738"/>
              </p:ext>
            </p:extLst>
          </p:nvPr>
        </p:nvGraphicFramePr>
        <p:xfrm>
          <a:off x="4830763" y="915988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0763" y="915988"/>
                        <a:ext cx="2070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4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5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13896"/>
              </p:ext>
            </p:extLst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21165"/>
              </p:ext>
            </p:extLst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7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54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73057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730573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7828024" y="5841520"/>
            <a:ext cx="35981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3993345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39925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5856617" y="3632981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50504" y="552967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>
            <a:off x="5938351" y="1572577"/>
            <a:ext cx="67810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2010" y="3440133"/>
            <a:ext cx="895238" cy="191428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9118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037874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347733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20912"/>
              </p:ext>
            </p:extLst>
          </p:nvPr>
        </p:nvGraphicFramePr>
        <p:xfrm>
          <a:off x="4221671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6" imgW="1612800" imgH="787320" progId="Equation.DSMT4">
                  <p:embed/>
                </p:oleObj>
              </mc:Choice>
              <mc:Fallback>
                <p:oleObj name="Equation" r:id="rId6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1671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8828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ATC-40</a:t>
            </a:r>
            <a:endParaRPr lang="en-US" altLang="zh-TW" dirty="0"/>
          </a:p>
        </p:txBody>
      </p:sp>
      <p:sp>
        <p:nvSpPr>
          <p:cNvPr id="14" name="矩形 13"/>
          <p:cNvSpPr/>
          <p:nvPr/>
        </p:nvSpPr>
        <p:spPr>
          <a:xfrm>
            <a:off x="7549118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5604735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5483472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5314106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5174428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2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30" name="物件 29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3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31" name="物件 30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40493" y="2577253"/>
            <a:ext cx="494363" cy="115027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848986" y="2240494"/>
            <a:ext cx="361507" cy="1476399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73164" y="4923383"/>
            <a:ext cx="776829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4164870" y="5121928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矩形 38"/>
          <p:cNvSpPr/>
          <p:nvPr/>
        </p:nvSpPr>
        <p:spPr>
          <a:xfrm>
            <a:off x="1749993" y="5245380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03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5DD331BB-AE46-49D1-B0D8-0266D14A48B2}"/>
              </a:ext>
            </a:extLst>
          </p:cNvPr>
          <p:cNvSpPr txBox="1"/>
          <p:nvPr/>
        </p:nvSpPr>
        <p:spPr>
          <a:xfrm>
            <a:off x="4871946" y="1011265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F3DBEEC7-D29A-46B4-A81E-1296E287A0E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903" y="2138632"/>
            <a:ext cx="5470500" cy="4102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B1A08FE6-A02F-4638-8727-4A97E383C86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9689" y="2138632"/>
            <a:ext cx="5470500" cy="4102000"/>
          </a:xfrm>
          <a:prstGeom prst="rect">
            <a:avLst/>
          </a:prstGeom>
        </p:spPr>
      </p:pic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72678"/>
              </p:ext>
            </p:extLst>
          </p:nvPr>
        </p:nvGraphicFramePr>
        <p:xfrm>
          <a:off x="8312448" y="36392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2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2448" y="36392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02856"/>
              </p:ext>
            </p:extLst>
          </p:nvPr>
        </p:nvGraphicFramePr>
        <p:xfrm>
          <a:off x="2545969" y="38805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4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5969" y="38805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18890"/>
              </p:ext>
            </p:extLst>
          </p:nvPr>
        </p:nvGraphicFramePr>
        <p:xfrm>
          <a:off x="2191544" y="279159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5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1544" y="279159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7921256" y="934706"/>
            <a:ext cx="1834798" cy="42742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7921256" y="934706"/>
            <a:ext cx="677430" cy="42742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MC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E Spectrum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585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731463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352897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7921256" y="934706"/>
            <a:ext cx="605294" cy="46166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換圖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" y="1738782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8783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354421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921256" y="934706"/>
            <a:ext cx="605294" cy="46166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換圖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84762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90693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921256" y="934706"/>
            <a:ext cx="605294" cy="46166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換圖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4916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1513"/>
              </p:ext>
            </p:extLst>
          </p:nvPr>
        </p:nvGraphicFramePr>
        <p:xfrm>
          <a:off x="1948832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8832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82413"/>
              </p:ext>
            </p:extLst>
          </p:nvPr>
        </p:nvGraphicFramePr>
        <p:xfrm>
          <a:off x="2322131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131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06501"/>
              </p:ext>
            </p:extLst>
          </p:nvPr>
        </p:nvGraphicFramePr>
        <p:xfrm>
          <a:off x="1749993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9993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5638496" y="2156406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5638496" y="1650261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24820"/>
              </p:ext>
            </p:extLst>
          </p:nvPr>
        </p:nvGraphicFramePr>
        <p:xfrm>
          <a:off x="4097228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7228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32854"/>
              </p:ext>
            </p:extLst>
          </p:nvPr>
        </p:nvGraphicFramePr>
        <p:xfrm>
          <a:off x="3740514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0514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26720"/>
              </p:ext>
            </p:extLst>
          </p:nvPr>
        </p:nvGraphicFramePr>
        <p:xfrm>
          <a:off x="4321428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428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342468" y="221105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788234" y="28558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280159" y="187898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45313" y="4379007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684902" y="451480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489497" y="430109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5"/>
            <a:ext cx="6095238" cy="4571429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7921256" y="934706"/>
            <a:ext cx="1670970" cy="42742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VS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PUSHOVE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6694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2568" y="173161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366254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378954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334754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898169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1712495" y="2841308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17907" y="2408535"/>
            <a:ext cx="133466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39350"/>
              </p:ext>
            </p:extLst>
          </p:nvPr>
        </p:nvGraphicFramePr>
        <p:xfrm>
          <a:off x="8563659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3659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89366"/>
              </p:ext>
            </p:extLst>
          </p:nvPr>
        </p:nvGraphicFramePr>
        <p:xfrm>
          <a:off x="7521212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1212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42604"/>
              </p:ext>
            </p:extLst>
          </p:nvPr>
        </p:nvGraphicFramePr>
        <p:xfrm>
          <a:off x="7208889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8889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20946"/>
              </p:ext>
            </p:extLst>
          </p:nvPr>
        </p:nvGraphicFramePr>
        <p:xfrm>
          <a:off x="5380540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540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63920"/>
              </p:ext>
            </p:extLst>
          </p:nvPr>
        </p:nvGraphicFramePr>
        <p:xfrm>
          <a:off x="6802643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2643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8706937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8706937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 smtClean="0"/>
              <a:t>Method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86045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542700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" name="Equation" r:id="rId7" imgW="2654280" imgH="1015920" progId="Equation.DSMT4">
                  <p:embed/>
                </p:oleObj>
              </mc:Choice>
              <mc:Fallback>
                <p:oleObj name="Equation" r:id="rId7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7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007444" y="4734072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-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420</TotalTime>
  <Words>1035</Words>
  <Application>Microsoft Office PowerPoint</Application>
  <PresentationFormat>寬螢幕</PresentationFormat>
  <Paragraphs>498</Paragraphs>
  <Slides>54</Slides>
  <Notes>27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4</vt:i4>
      </vt:variant>
    </vt:vector>
  </HeadingPairs>
  <TitlesOfParts>
    <vt:vector size="64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686</cp:revision>
  <dcterms:created xsi:type="dcterms:W3CDTF">2015-10-12T10:51:44Z</dcterms:created>
  <dcterms:modified xsi:type="dcterms:W3CDTF">2019-06-02T07:13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